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4932CA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7cd</w:t>
      </w:r>
    </w:p>
    <w:p w:rsidR="00D86C74" w:rsidRPr="00D86C74" w:rsidRDefault="00D86C74" w:rsidP="00D86C74">
      <w:pPr>
        <w:rPr>
          <w:rFonts w:ascii="Times New Roman" w:hAnsi="Times New Roman" w:cs="Times New Roman"/>
          <w:sz w:val="24"/>
          <w:szCs w:val="24"/>
        </w:rPr>
      </w:pPr>
    </w:p>
    <w:p w:rsidR="00D86C74" w:rsidRPr="00D86C74" w:rsidRDefault="00D86C74" w:rsidP="00D86C7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86C74">
        <w:rPr>
          <w:rFonts w:ascii="Times New Roman" w:hAnsi="Times New Roman" w:cs="Times New Roman"/>
          <w:sz w:val="24"/>
          <w:szCs w:val="24"/>
        </w:rPr>
        <w:t xml:space="preserve"> Determine the zero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D86C7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D86C74">
        <w:rPr>
          <w:rFonts w:ascii="Times New Roman" w:hAnsi="Times New Roman" w:cs="Times New Roman"/>
          <w:sz w:val="24"/>
          <w:szCs w:val="24"/>
        </w:rPr>
        <w:t xml:space="preserve"> of the function graphed below and explain why they are the zeros for the function.</w:t>
      </w:r>
    </w:p>
    <w:p w:rsidR="00D86C74" w:rsidRPr="00D86C74" w:rsidRDefault="00D86C74" w:rsidP="00D86C7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86C7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63B6F60" wp14:editId="512C7E2E">
            <wp:simplePos x="0" y="0"/>
            <wp:positionH relativeFrom="column">
              <wp:posOffset>3076575</wp:posOffset>
            </wp:positionH>
            <wp:positionV relativeFrom="paragraph">
              <wp:align>top</wp:align>
            </wp:positionV>
            <wp:extent cx="2066925" cy="1971675"/>
            <wp:effectExtent l="0" t="0" r="9525" b="9525"/>
            <wp:wrapSquare wrapText="bothSides"/>
            <wp:docPr id="1" name="Picture 1" descr="Graph of a Function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D86C74" w:rsidRPr="00D86C74" w:rsidRDefault="00D86C74" w:rsidP="00D86C7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86C74">
        <w:rPr>
          <w:rFonts w:ascii="Times New Roman" w:hAnsi="Times New Roman" w:cs="Times New Roman"/>
          <w:sz w:val="24"/>
          <w:szCs w:val="24"/>
        </w:rPr>
        <w:t>Zeros: __________________________</w:t>
      </w:r>
    </w:p>
    <w:p w:rsidR="00D86C74" w:rsidRPr="00D86C74" w:rsidRDefault="00D86C74" w:rsidP="00D86C7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86C74" w:rsidRPr="00D86C74" w:rsidRDefault="00D86C74" w:rsidP="00D86C7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86C74">
        <w:rPr>
          <w:rFonts w:ascii="Times New Roman" w:hAnsi="Times New Roman" w:cs="Times New Roman"/>
          <w:sz w:val="24"/>
          <w:szCs w:val="24"/>
        </w:rPr>
        <w:t>Explanation: _________________________________________________________________</w:t>
      </w:r>
    </w:p>
    <w:p w:rsidR="00D86C74" w:rsidRPr="00D86C74" w:rsidRDefault="00D86C74" w:rsidP="00D86C7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86C74">
        <w:rPr>
          <w:rFonts w:ascii="Times New Roman" w:hAnsi="Times New Roman" w:cs="Times New Roman"/>
          <w:sz w:val="24"/>
          <w:szCs w:val="24"/>
        </w:rPr>
        <w:br/>
        <w:t>__________________________________________________________________</w:t>
      </w:r>
      <w:r>
        <w:rPr>
          <w:rFonts w:ascii="Times New Roman" w:hAnsi="Times New Roman" w:cs="Times New Roman"/>
          <w:sz w:val="24"/>
          <w:szCs w:val="24"/>
        </w:rPr>
        <w:t>______</w:t>
      </w:r>
    </w:p>
    <w:p w:rsidR="00D86C74" w:rsidRDefault="00D86C74" w:rsidP="00D86C74">
      <w:pPr>
        <w:pStyle w:val="ListParagraph"/>
      </w:pPr>
    </w:p>
    <w:p w:rsidR="00E17D3C" w:rsidRDefault="00D86C74" w:rsidP="00D86C7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Determine the zero(s) of the function graphed below.</w:t>
      </w:r>
    </w:p>
    <w:p w:rsidR="00D86C74" w:rsidRDefault="00D86C74" w:rsidP="00D86C7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86C74" w:rsidRDefault="00D86C74" w:rsidP="00D86C7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EBA0B6F" wp14:editId="4255A367">
            <wp:simplePos x="0" y="0"/>
            <wp:positionH relativeFrom="column">
              <wp:posOffset>1143000</wp:posOffset>
            </wp:positionH>
            <wp:positionV relativeFrom="paragraph">
              <wp:align>top</wp:align>
            </wp:positionV>
            <wp:extent cx="2600325" cy="1917700"/>
            <wp:effectExtent l="0" t="0" r="0" b="6350"/>
            <wp:wrapSquare wrapText="bothSides"/>
            <wp:docPr id="2" name="Picture 2" descr="Graph of a Function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9182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86C74">
        <w:rPr>
          <w:rFonts w:ascii="Times New Roman" w:hAnsi="Times New Roman" w:cs="Times New Roman"/>
          <w:sz w:val="24"/>
          <w:szCs w:val="24"/>
        </w:rPr>
        <w:br w:type="textWrapping" w:clear="all"/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6C74" w:rsidRDefault="00D86C74" w:rsidP="00D86C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ero(s): _______________________________________</w:t>
      </w:r>
    </w:p>
    <w:p w:rsidR="00D86C74" w:rsidRDefault="00D86C74" w:rsidP="00D86C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eros can also be referred to as __________________________________________.</w:t>
      </w:r>
    </w:p>
    <w:p w:rsidR="00863841" w:rsidRDefault="00863841" w:rsidP="0086384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4773A3">
        <w:rPr>
          <w:rFonts w:ascii="Times New Roman" w:hAnsi="Times New Roman" w:cs="Times New Roman"/>
          <w:sz w:val="24"/>
          <w:szCs w:val="24"/>
        </w:rPr>
        <w:t>What are the zero(s) of the function</w:t>
      </w:r>
      <w:r w:rsidR="004773A3" w:rsidRPr="004773A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9" o:title=""/>
          </v:shape>
          <o:OLEObject Type="Embed" ProgID="Equation.DSMT4" ShapeID="_x0000_i1025" DrawAspect="Content" ObjectID="_1600710244" r:id="rId10"/>
        </w:object>
      </w:r>
      <w:r w:rsidR="004773A3">
        <w:rPr>
          <w:rFonts w:ascii="Times New Roman" w:hAnsi="Times New Roman" w:cs="Times New Roman"/>
          <w:sz w:val="24"/>
          <w:szCs w:val="24"/>
        </w:rPr>
        <w:t>?</w:t>
      </w:r>
    </w:p>
    <w:p w:rsidR="004773A3" w:rsidRDefault="004773A3" w:rsidP="004773A3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zero(s)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</w:t>
      </w:r>
    </w:p>
    <w:p w:rsidR="004773A3" w:rsidRDefault="004773A3" w:rsidP="004773A3">
      <w:pPr>
        <w:rPr>
          <w:rFonts w:ascii="Times New Roman" w:hAnsi="Times New Roman" w:cs="Times New Roman"/>
          <w:sz w:val="24"/>
          <w:szCs w:val="24"/>
        </w:rPr>
      </w:pPr>
    </w:p>
    <w:p w:rsidR="004773A3" w:rsidRDefault="004773A3" w:rsidP="004773A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are the zero(s) of the function</w:t>
      </w:r>
      <w:r w:rsidR="00DE791D" w:rsidRPr="004773A3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026" type="#_x0000_t75" style="width:93pt;height:18pt" o:ole="">
            <v:imagedata r:id="rId11" o:title=""/>
          </v:shape>
          <o:OLEObject Type="Embed" ProgID="Equation.DSMT4" ShapeID="_x0000_i1026" DrawAspect="Content" ObjectID="_1600710245" r:id="rId1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4773A3" w:rsidRDefault="004773A3" w:rsidP="004773A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773A3" w:rsidRDefault="004773A3" w:rsidP="004773A3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zero(s)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__</w:t>
      </w:r>
    </w:p>
    <w:p w:rsidR="004773A3" w:rsidRDefault="004773A3" w:rsidP="004773A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773A3" w:rsidRDefault="004773A3" w:rsidP="004773A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3BB5">
        <w:rPr>
          <w:rFonts w:ascii="Times New Roman" w:hAnsi="Times New Roman" w:cs="Times New Roman"/>
          <w:sz w:val="24"/>
          <w:szCs w:val="24"/>
        </w:rPr>
        <w:t>From the graph below, determine the x-intercepts, y-intercepts, zeros, possible factors for the function, and possible polynomial function.</w:t>
      </w:r>
    </w:p>
    <w:p w:rsidR="006A3BB5" w:rsidRDefault="006A3BB5" w:rsidP="006A3BB5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33650" cy="2550768"/>
            <wp:effectExtent l="0" t="0" r="0" b="2540"/>
            <wp:docPr id="3" name="Picture 3" descr="Graph of a Function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4004" cy="2551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BB5" w:rsidRDefault="006A3BB5" w:rsidP="006A3BB5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x-intercepts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__</w:t>
      </w: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y-intercepts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__</w:t>
      </w: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zero(s)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______</w:t>
      </w: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actors</w:t>
      </w:r>
      <w:proofErr w:type="gramEnd"/>
      <w:r w:rsidR="00AB0FF0">
        <w:rPr>
          <w:rFonts w:ascii="Times New Roman" w:hAnsi="Times New Roman" w:cs="Times New Roman"/>
          <w:sz w:val="24"/>
          <w:szCs w:val="24"/>
        </w:rPr>
        <w:t xml:space="preserve"> of the polynomial</w:t>
      </w:r>
      <w:r>
        <w:rPr>
          <w:rFonts w:ascii="Times New Roman" w:hAnsi="Times New Roman" w:cs="Times New Roman"/>
          <w:sz w:val="24"/>
          <w:szCs w:val="24"/>
        </w:rPr>
        <w:t>:_____________________________</w:t>
      </w: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polynomial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unction</w:t>
      </w:r>
      <w:r w:rsidR="00AB0FF0">
        <w:rPr>
          <w:rFonts w:ascii="Times New Roman" w:hAnsi="Times New Roman" w:cs="Times New Roman"/>
          <w:sz w:val="24"/>
          <w:szCs w:val="24"/>
        </w:rPr>
        <w:t xml:space="preserve"> written in factored form</w:t>
      </w:r>
      <w:r>
        <w:rPr>
          <w:rFonts w:ascii="Times New Roman" w:hAnsi="Times New Roman" w:cs="Times New Roman"/>
          <w:sz w:val="24"/>
          <w:szCs w:val="24"/>
        </w:rPr>
        <w:t>: f(x)=____________________________</w:t>
      </w: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P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From the graph below, determine the x-intercepts, y-intercepts, zeros, po</w:t>
      </w:r>
      <w:r w:rsidR="00A054AD">
        <w:rPr>
          <w:rFonts w:ascii="Times New Roman" w:hAnsi="Times New Roman" w:cs="Times New Roman"/>
          <w:sz w:val="24"/>
          <w:szCs w:val="24"/>
        </w:rPr>
        <w:t>ssible factors for the function, and possible polynomial function.</w:t>
      </w:r>
    </w:p>
    <w:p w:rsidR="006A3BB5" w:rsidRDefault="006A3BB5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A3BB5" w:rsidRDefault="006A3BB5" w:rsidP="006A3BB5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05100" cy="2611821"/>
            <wp:effectExtent l="0" t="0" r="0" b="0"/>
            <wp:docPr id="4" name="Picture 4" descr="Graph of a function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4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2612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BB5" w:rsidRDefault="006A3BB5" w:rsidP="006A3BB5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6A3BB5" w:rsidRDefault="00A054AD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x-intercepts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__</w:t>
      </w:r>
    </w:p>
    <w:p w:rsidR="00A054AD" w:rsidRDefault="00A054AD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y-intercepts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__</w:t>
      </w:r>
    </w:p>
    <w:p w:rsidR="00A054AD" w:rsidRDefault="00A054AD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zero(s)</w:t>
      </w:r>
      <w:proofErr w:type="gramEnd"/>
      <w:r>
        <w:rPr>
          <w:rFonts w:ascii="Times New Roman" w:hAnsi="Times New Roman" w:cs="Times New Roman"/>
          <w:sz w:val="24"/>
          <w:szCs w:val="24"/>
        </w:rPr>
        <w:t>:_____________________________</w:t>
      </w:r>
    </w:p>
    <w:p w:rsidR="00A054AD" w:rsidRDefault="00A054AD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actors</w:t>
      </w:r>
      <w:proofErr w:type="gramEnd"/>
      <w:r w:rsidR="00AB0FF0">
        <w:rPr>
          <w:rFonts w:ascii="Times New Roman" w:hAnsi="Times New Roman" w:cs="Times New Roman"/>
          <w:sz w:val="24"/>
          <w:szCs w:val="24"/>
        </w:rPr>
        <w:t xml:space="preserve"> of the polynomial</w:t>
      </w:r>
      <w:r>
        <w:rPr>
          <w:rFonts w:ascii="Times New Roman" w:hAnsi="Times New Roman" w:cs="Times New Roman"/>
          <w:sz w:val="24"/>
          <w:szCs w:val="24"/>
        </w:rPr>
        <w:t>:_____________________________</w:t>
      </w:r>
    </w:p>
    <w:p w:rsidR="00A054AD" w:rsidRDefault="00A054AD" w:rsidP="006A3BB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polynomial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unction</w:t>
      </w:r>
      <w:r w:rsidR="00AB0FF0">
        <w:rPr>
          <w:rFonts w:ascii="Times New Roman" w:hAnsi="Times New Roman" w:cs="Times New Roman"/>
          <w:sz w:val="24"/>
          <w:szCs w:val="24"/>
        </w:rPr>
        <w:t xml:space="preserve"> written in factored form</w:t>
      </w:r>
      <w:r>
        <w:rPr>
          <w:rFonts w:ascii="Times New Roman" w:hAnsi="Times New Roman" w:cs="Times New Roman"/>
          <w:sz w:val="24"/>
          <w:szCs w:val="24"/>
        </w:rPr>
        <w:t>: f(x)=_____________________________</w:t>
      </w:r>
    </w:p>
    <w:p w:rsidR="00C950E4" w:rsidRDefault="00C950E4" w:rsidP="00C950E4">
      <w:pPr>
        <w:rPr>
          <w:rFonts w:ascii="Times New Roman" w:hAnsi="Times New Roman" w:cs="Times New Roman"/>
          <w:sz w:val="24"/>
          <w:szCs w:val="24"/>
        </w:rPr>
      </w:pPr>
    </w:p>
    <w:p w:rsidR="00E17D3C" w:rsidRPr="00DE791D" w:rsidRDefault="00E17D3C" w:rsidP="00DE791D">
      <w:pPr>
        <w:rPr>
          <w:rFonts w:ascii="Times New Roman" w:hAnsi="Times New Roman" w:cs="Times New Roman"/>
          <w:sz w:val="24"/>
          <w:szCs w:val="24"/>
        </w:rPr>
      </w:pPr>
    </w:p>
    <w:p w:rsidR="00522FA2" w:rsidRPr="0005468C" w:rsidRDefault="00F249D5" w:rsidP="00522F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522FA2" w:rsidRDefault="009A149A" w:rsidP="00522FA2"/>
    <w:sectPr w:rsidR="009A149A" w:rsidRPr="00522FA2" w:rsidSect="00BD0356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03FF" w:rsidRDefault="000903FF" w:rsidP="00522FA2">
      <w:pPr>
        <w:spacing w:after="0" w:line="240" w:lineRule="auto"/>
      </w:pPr>
      <w:r>
        <w:separator/>
      </w:r>
    </w:p>
  </w:endnote>
  <w:endnote w:type="continuationSeparator" w:id="0">
    <w:p w:rsidR="000903FF" w:rsidRDefault="000903FF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0DA0" w:rsidRDefault="00FA0DA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0DA0" w:rsidRDefault="00FA0DA0" w:rsidP="00FA0DA0">
    <w:pPr>
      <w:pStyle w:val="Footer"/>
      <w:jc w:val="center"/>
    </w:pPr>
    <w:r>
      <w:t>Virginia Department of Education 2018</w:t>
    </w:r>
  </w:p>
  <w:p w:rsidR="00FA0DA0" w:rsidRDefault="00FA0DA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0DA0" w:rsidRDefault="00FA0DA0" w:rsidP="00FA0DA0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03FF" w:rsidRDefault="000903FF" w:rsidP="00522FA2">
      <w:pPr>
        <w:spacing w:after="0" w:line="240" w:lineRule="auto"/>
      </w:pPr>
      <w:r>
        <w:separator/>
      </w:r>
    </w:p>
  </w:footnote>
  <w:footnote w:type="continuationSeparator" w:id="0">
    <w:p w:rsidR="000903FF" w:rsidRDefault="000903FF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0DA0" w:rsidRDefault="00FA0DA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54AD" w:rsidRPr="000F5AED" w:rsidRDefault="00A054AD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A054AD" w:rsidRPr="000F5AED" w:rsidRDefault="00A054AD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A054AD" w:rsidRDefault="00A054A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0DA0" w:rsidRDefault="00FA0DA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3F2A01"/>
    <w:multiLevelType w:val="hybridMultilevel"/>
    <w:tmpl w:val="49E65A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80318E"/>
    <w:multiLevelType w:val="hybridMultilevel"/>
    <w:tmpl w:val="FDC646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5468C"/>
    <w:rsid w:val="000903FF"/>
    <w:rsid w:val="000C2268"/>
    <w:rsid w:val="002767B6"/>
    <w:rsid w:val="004773A3"/>
    <w:rsid w:val="004932CA"/>
    <w:rsid w:val="00522FA2"/>
    <w:rsid w:val="006A3BB5"/>
    <w:rsid w:val="007F673E"/>
    <w:rsid w:val="0080125F"/>
    <w:rsid w:val="00863841"/>
    <w:rsid w:val="00967CAF"/>
    <w:rsid w:val="009A149A"/>
    <w:rsid w:val="00A054AD"/>
    <w:rsid w:val="00AB0FF0"/>
    <w:rsid w:val="00B25A54"/>
    <w:rsid w:val="00BD0356"/>
    <w:rsid w:val="00C950E4"/>
    <w:rsid w:val="00D86C74"/>
    <w:rsid w:val="00DE791D"/>
    <w:rsid w:val="00E17D3C"/>
    <w:rsid w:val="00EC0A15"/>
    <w:rsid w:val="00F249D5"/>
    <w:rsid w:val="00FA0DA0"/>
    <w:rsid w:val="00FB1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3F08080"/>
  <w15:docId w15:val="{CF6DEA93-193C-457E-9EA3-B601AEE8E1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E17D3C"/>
    <w:pPr>
      <w:ind w:left="720"/>
      <w:contextualSpacing/>
    </w:pPr>
  </w:style>
  <w:style w:type="table" w:styleId="TableGrid">
    <w:name w:val="Table Grid"/>
    <w:basedOn w:val="TableNormal"/>
    <w:uiPriority w:val="39"/>
    <w:rsid w:val="00E17D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6C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C74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B0FF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0FF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0FF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0F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0FF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241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1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CPS Image</dc:creator>
  <cp:lastModifiedBy>Hope, Kristin (DOE)</cp:lastModifiedBy>
  <cp:revision>5</cp:revision>
  <dcterms:created xsi:type="dcterms:W3CDTF">2018-08-07T19:32:00Z</dcterms:created>
  <dcterms:modified xsi:type="dcterms:W3CDTF">2018-10-11T00:58:00Z</dcterms:modified>
</cp:coreProperties>
</file>